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6" r:id="rId4"/>
    <p:sldId id="260" r:id="rId5"/>
    <p:sldId id="262" r:id="rId6"/>
    <p:sldId id="261" r:id="rId7"/>
    <p:sldId id="264" r:id="rId8"/>
    <p:sldId id="263" r:id="rId9"/>
    <p:sldId id="257" r:id="rId10"/>
    <p:sldId id="25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55" d="100"/>
          <a:sy n="55" d="100"/>
        </p:scale>
        <p:origin x="758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7554B-F84E-4389-BE4A-40F5F4CF49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49B94E-1B0C-4084-9BED-3785586F85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D36506-6127-4311-AD21-4CAA81E08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283F19-1777-4212-82CA-F19A651BF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A5B17F-100C-4046-AA12-26F1589C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44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5F0C2-24F6-48FB-BFA0-366CDFB83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9F682F-9120-4CF2-9F64-64793CFDCC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B02DD2-4788-4DB5-B21E-ACEB01E21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1627FB-944B-4EFD-8857-A5AB59960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306476-E60E-4798-8330-AED609DD6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4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4CF3430-BE3B-435A-A946-6DDC6A81AA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2C0CC9-CDFF-4577-815F-7699E4B035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D08A82-9E4F-4172-972C-7D91BCC81A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37E60E-A218-4D49-8ED5-ECEB0C0C2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55A59B-DA7A-4496-8D5E-45662CC43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436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346276-4EB8-4954-96CB-609818214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F174B3-AFBB-46A9-B545-6DDC3B56A0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FD2295-4CAB-48A0-BFF6-C04E92F032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1B134D-4A02-418E-A746-84B92EA6E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A7EF9A-3823-4E36-B4C7-F665D76D6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681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D3AE1-1022-4EFB-B8C5-2831E63E2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464044-495B-491D-B78D-3C90343974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48D969-4BA7-4582-9CCF-38FE3AF31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80361E-0AB9-492D-BF03-DF0D4370D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D32574-E20A-43FB-A041-5AC9F43A1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53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96C98-AEAE-4713-B41E-66EF0C607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7C25F3-B82A-4F55-B380-D841ABC942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324A0E-015F-4CDA-850E-CF9F473EC9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ED2F16-7A1F-4EEC-8332-C44B673FE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B0F09C-9518-4DFC-A345-3E2D842F0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18FB44-F982-4F93-90DC-CC48B2A3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07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70962-45E1-4E24-8EF6-7CB98B9F9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5DBA0C-0C4B-477C-938E-09056E422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271BE-6DF9-48FD-AA96-AEFEF20E3E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D0617D-F557-4A03-91EB-77A92857FD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298C58-FF23-4442-A616-AC5B2FFB85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38F786-5E5D-4F72-875B-98429FF12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0E55AE1-4036-4A13-B081-EE780989B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0E9DFC-EFA4-4921-A342-ABAD557CB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893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F7187-46D7-4676-A35F-F68379F13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801246-E52B-4FDD-A187-2667A5235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9B0725-AA01-4F8E-BB22-5D897BBE6C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D320DE-3D15-486C-9772-83FAED7FE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334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C8AFA4-6E27-4BA2-B63E-96C9729E0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A529F7-B5E6-4349-A59C-08F816BDC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F1AD0-E82A-4AF4-B1FC-EAC6198B4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137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3EBF1F-56B1-4D3A-8A8C-22272AFD3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2D8199-AF0F-480C-B8D6-28E3DCA8B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CD52AF-75E9-4E62-B8AD-410CE35727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AFFFE7-44FF-4299-899E-18B131A02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2D7621-FA5C-4B93-9734-4835E939C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39164F-93E6-494C-8175-7B685673E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6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0F882-124E-4C43-A8BA-ED7DE93D5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E7D2C5-8877-4F6D-962D-F4A551A14A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BF04F6-825B-4920-88FF-909FEBBD98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8B7300-EEBF-449F-AC13-C4A6658C5A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8527C6-B1D4-4BB0-915B-A38C46F27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F53C0A-3DA4-45DF-8F8D-DBC0D8513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651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AD5AD3-DAF9-40E3-8CD8-DE7FE05F87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0C2C4D-33CE-4D2E-AF52-DA3B2AD8E7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561FCC-44B8-45F4-9FCC-1A2CA92253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91CB7F-0CEC-4A1E-AD2C-792899719D97}" type="datetimeFigureOut">
              <a:rPr lang="en-US" smtClean="0"/>
              <a:t>12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B1DA6-60F7-479D-B54E-56F801B367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C61AA-C040-4D88-9508-FB528B13B2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EB60B1-F6AB-4F40-9E3D-E72A372AE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57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control" Target="../activeX/activeX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4B05D9-AF65-48C4-A503-574674BABDA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4277D-D9A4-4DEF-AC56-DFDCEF092B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201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r:id="rId1" imgW="8128080" imgH="6095880"/>
        </mc:Choice>
        <mc:Fallback>
          <p:control r:id="rId1" imgW="8128080" imgH="6095880">
            <p:pic>
              <p:nvPicPr>
                <p:cNvPr id="1026" name="ShockwaveFlash1">
                  <a:extLst>
                    <a:ext uri="{FF2B5EF4-FFF2-40B4-BE49-F238E27FC236}">
                      <a16:creationId xmlns:a16="http://schemas.microsoft.com/office/drawing/2014/main" id="{A23CA090-4C62-400D-B4B1-A7F7568EE62E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12192000" cy="711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">
            <a:extLst>
              <a:ext uri="{FF2B5EF4-FFF2-40B4-BE49-F238E27FC236}">
                <a16:creationId xmlns:a16="http://schemas.microsoft.com/office/drawing/2014/main" id="{20EA953E-4CFA-4DC8-B862-3982C180A15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7188200"/>
            <a:chOff x="0" y="0"/>
            <a:chExt cx="9144000" cy="6858000"/>
          </a:xfrm>
        </p:grpSpPr>
        <p:pic>
          <p:nvPicPr>
            <p:cNvPr id="3076" name="Picture 2" descr="Nền PP-Viền hoa vàng">
              <a:extLst>
                <a:ext uri="{FF2B5EF4-FFF2-40B4-BE49-F238E27FC236}">
                  <a16:creationId xmlns:a16="http://schemas.microsoft.com/office/drawing/2014/main" id="{AA3CDB2A-7318-4578-9EA6-96008F6028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3" descr="a7ef13e6488ebda4182295e359de7186">
              <a:extLst>
                <a:ext uri="{FF2B5EF4-FFF2-40B4-BE49-F238E27FC236}">
                  <a16:creationId xmlns:a16="http://schemas.microsoft.com/office/drawing/2014/main" id="{4D0D8492-19F3-442A-BCD8-C2AD96F6A9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823686" y="782862"/>
              <a:ext cx="7467600" cy="5334000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3075" name="TextBox 3">
            <a:extLst>
              <a:ext uri="{FF2B5EF4-FFF2-40B4-BE49-F238E27FC236}">
                <a16:creationId xmlns:a16="http://schemas.microsoft.com/office/drawing/2014/main" id="{42BAC762-B144-462C-AE0C-71DD7ABF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381000"/>
            <a:ext cx="9448800" cy="436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5333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6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eaLnBrk="1" hangingPunct="1"/>
            <a:r>
              <a:rPr lang="en-US" altLang="en-US" sz="6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  <a:endParaRPr lang="en-US" alt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76</a:t>
            </a:r>
          </a:p>
          <a:p>
            <a:pPr algn="ctr" eaLnBrk="1" hangingPunct="1"/>
            <a:r>
              <a:rPr lang="en-US" alt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 77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ền PP-Viền hoa vàng">
            <a:extLst>
              <a:ext uri="{FF2B5EF4-FFF2-40B4-BE49-F238E27FC236}">
                <a16:creationId xmlns:a16="http://schemas.microsoft.com/office/drawing/2014/main" id="{AC12FD44-7E33-44E6-B2C8-058CED071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4">
            <a:extLst>
              <a:ext uri="{FF2B5EF4-FFF2-40B4-BE49-F238E27FC236}">
                <a16:creationId xmlns:a16="http://schemas.microsoft.com/office/drawing/2014/main" id="{36C91BBA-263F-4558-A67C-AD123BF16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0" y="609601"/>
            <a:ext cx="325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1(77)</a:t>
            </a:r>
          </a:p>
        </p:txBody>
      </p:sp>
      <p:sp>
        <p:nvSpPr>
          <p:cNvPr id="4100" name="TextBox 5">
            <a:extLst>
              <a:ext uri="{FF2B5EF4-FFF2-40B4-BE49-F238E27FC236}">
                <a16:creationId xmlns:a16="http://schemas.microsoft.com/office/drawing/2014/main" id="{2188D242-7C4B-4F3E-BBB4-BA7561FC5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0" y="1735667"/>
            <a:ext cx="1219200" cy="7489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Số: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D1EAC12-E942-44B3-A6A3-90B96D43E7A0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3479800"/>
          <a:ext cx="10668000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r>
                        <a:rPr lang="en-US" sz="3700" dirty="0" err="1">
                          <a:latin typeface="Times New Roman" pitchFamily="18" charset="0"/>
                          <a:cs typeface="Times New Roman" pitchFamily="18" charset="0"/>
                        </a:rPr>
                        <a:t>Thừa</a:t>
                      </a:r>
                      <a:r>
                        <a:rPr lang="en-US" sz="3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32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15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dirty="0" err="1">
                          <a:latin typeface="Times New Roman" pitchFamily="18" charset="0"/>
                          <a:cs typeface="Times New Roman" pitchFamily="18" charset="0"/>
                        </a:rPr>
                        <a:t>Thừa</a:t>
                      </a:r>
                      <a:r>
                        <a:rPr lang="en-US" sz="37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7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r>
                        <a:rPr lang="en-US" sz="3700" dirty="0" err="1"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972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5C55627F-9665-49A4-90D6-7E95A9050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797" y="4762500"/>
            <a:ext cx="901208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9E6105-DFE4-49E5-871F-016CF271F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797" y="4051300"/>
            <a:ext cx="901208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6B6011A-7CDC-475A-8CD0-31436CBE0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997" y="4762500"/>
            <a:ext cx="901208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377D771-D9CB-4644-995E-EEB24473D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597" y="4051300"/>
            <a:ext cx="901208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E452E90-AB10-48E1-B7EF-FB62B95C5D16}"/>
              </a:ext>
            </a:extLst>
          </p:cNvPr>
          <p:cNvSpPr/>
          <p:nvPr/>
        </p:nvSpPr>
        <p:spPr>
          <a:xfrm>
            <a:off x="203200" y="192617"/>
            <a:ext cx="11785600" cy="6604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5123" name="TextBox 9">
            <a:extLst>
              <a:ext uri="{FF2B5EF4-FFF2-40B4-BE49-F238E27FC236}">
                <a16:creationId xmlns:a16="http://schemas.microsoft.com/office/drawing/2014/main" id="{7A4505EE-12E9-4F95-8DD5-8D51DD77D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11430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84 : 6 </a:t>
            </a:r>
          </a:p>
        </p:txBody>
      </p:sp>
      <p:sp>
        <p:nvSpPr>
          <p:cNvPr id="5124" name="TextBox 10">
            <a:extLst>
              <a:ext uri="{FF2B5EF4-FFF2-40B4-BE49-F238E27FC236}">
                <a16:creationId xmlns:a16="http://schemas.microsoft.com/office/drawing/2014/main" id="{60C4E402-FCBB-4642-B641-C3A664302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1176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845 : 7 </a:t>
            </a:r>
          </a:p>
        </p:txBody>
      </p:sp>
      <p:sp>
        <p:nvSpPr>
          <p:cNvPr id="5125" name="TextBox 11">
            <a:extLst>
              <a:ext uri="{FF2B5EF4-FFF2-40B4-BE49-F238E27FC236}">
                <a16:creationId xmlns:a16="http://schemas.microsoft.com/office/drawing/2014/main" id="{605A28A6-ABDF-46D3-99D1-D15AA3A04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10922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630 : 9 </a:t>
            </a:r>
          </a:p>
        </p:txBody>
      </p:sp>
      <p:sp>
        <p:nvSpPr>
          <p:cNvPr id="5126" name="TextBox 12">
            <a:extLst>
              <a:ext uri="{FF2B5EF4-FFF2-40B4-BE49-F238E27FC236}">
                <a16:creationId xmlns:a16="http://schemas.microsoft.com/office/drawing/2014/main" id="{595772C6-63A0-4332-B44E-575F4C2BA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0" y="10922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842 : 4 </a:t>
            </a:r>
          </a:p>
        </p:txBody>
      </p:sp>
      <p:sp>
        <p:nvSpPr>
          <p:cNvPr id="5127" name="TextBox 13">
            <a:extLst>
              <a:ext uri="{FF2B5EF4-FFF2-40B4-BE49-F238E27FC236}">
                <a16:creationId xmlns:a16="http://schemas.microsoft.com/office/drawing/2014/main" id="{12F5A7AD-7A1B-4160-B906-EF11EC858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818" y="279401"/>
            <a:ext cx="646218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(77):  Đặt tính rồi tính</a:t>
            </a:r>
          </a:p>
        </p:txBody>
      </p:sp>
      <p:grpSp>
        <p:nvGrpSpPr>
          <p:cNvPr id="5128" name="Group 8">
            <a:extLst>
              <a:ext uri="{FF2B5EF4-FFF2-40B4-BE49-F238E27FC236}">
                <a16:creationId xmlns:a16="http://schemas.microsoft.com/office/drawing/2014/main" id="{3AED01C7-53C6-4A45-97F2-F9F67D083DC7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601384"/>
            <a:ext cx="1422400" cy="1219200"/>
            <a:chOff x="914400" y="838200"/>
            <a:chExt cx="1066800" cy="12192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D254383-7840-4816-A4DE-CC7966794674}"/>
                </a:ext>
              </a:extLst>
            </p:cNvPr>
            <p:cNvCxnSpPr/>
            <p:nvPr/>
          </p:nvCxnSpPr>
          <p:spPr>
            <a:xfrm>
              <a:off x="914400" y="838200"/>
              <a:ext cx="0" cy="121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F3D075D8-3484-46AB-B6CD-0C99EB0BCD75}"/>
                </a:ext>
              </a:extLst>
            </p:cNvPr>
            <p:cNvCxnSpPr/>
            <p:nvPr/>
          </p:nvCxnSpPr>
          <p:spPr>
            <a:xfrm>
              <a:off x="914400" y="1219200"/>
              <a:ext cx="1066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9" name="TextBox 15">
            <a:extLst>
              <a:ext uri="{FF2B5EF4-FFF2-40B4-BE49-F238E27FC236}">
                <a16:creationId xmlns:a16="http://schemas.microsoft.com/office/drawing/2014/main" id="{F1123022-D551-4A28-9DEE-C02C09233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23368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84   6 </a:t>
            </a:r>
          </a:p>
        </p:txBody>
      </p:sp>
      <p:sp>
        <p:nvSpPr>
          <p:cNvPr id="5130" name="TextBox 16">
            <a:extLst>
              <a:ext uri="{FF2B5EF4-FFF2-40B4-BE49-F238E27FC236}">
                <a16:creationId xmlns:a16="http://schemas.microsoft.com/office/drawing/2014/main" id="{33C506C9-A104-4DFC-978B-5947EFEFF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600" y="3033184"/>
            <a:ext cx="13208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4</a:t>
            </a:r>
          </a:p>
        </p:txBody>
      </p:sp>
      <p:sp>
        <p:nvSpPr>
          <p:cNvPr id="5131" name="TextBox 17">
            <a:extLst>
              <a:ext uri="{FF2B5EF4-FFF2-40B4-BE49-F238E27FC236}">
                <a16:creationId xmlns:a16="http://schemas.microsoft.com/office/drawing/2014/main" id="{80EB03D8-1416-4FF9-80C7-F4240C358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0" y="2982384"/>
            <a:ext cx="1320800" cy="337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4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4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2768DC0-61CE-4889-88BC-6B9AA92D1B6B}"/>
              </a:ext>
            </a:extLst>
          </p:cNvPr>
          <p:cNvCxnSpPr/>
          <p:nvPr/>
        </p:nvCxnSpPr>
        <p:spPr>
          <a:xfrm>
            <a:off x="2235200" y="4368800"/>
            <a:ext cx="609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F838146-2EC8-4B95-AD8D-A4281A4D33F3}"/>
              </a:ext>
            </a:extLst>
          </p:cNvPr>
          <p:cNvCxnSpPr/>
          <p:nvPr/>
        </p:nvCxnSpPr>
        <p:spPr>
          <a:xfrm>
            <a:off x="2211917" y="55880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34" name="Group 22">
            <a:extLst>
              <a:ext uri="{FF2B5EF4-FFF2-40B4-BE49-F238E27FC236}">
                <a16:creationId xmlns:a16="http://schemas.microsoft.com/office/drawing/2014/main" id="{66DD98AA-9A26-43A0-ACC7-42F96FB920D3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641600"/>
            <a:ext cx="1422400" cy="1219200"/>
            <a:chOff x="914400" y="838200"/>
            <a:chExt cx="1066800" cy="12192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8E1B91A-EABF-4F69-83A7-BBD8EE809209}"/>
                </a:ext>
              </a:extLst>
            </p:cNvPr>
            <p:cNvCxnSpPr/>
            <p:nvPr/>
          </p:nvCxnSpPr>
          <p:spPr>
            <a:xfrm>
              <a:off x="914400" y="838200"/>
              <a:ext cx="0" cy="121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E44CABE-3B06-42F0-AA8F-18A216DBF9ED}"/>
                </a:ext>
              </a:extLst>
            </p:cNvPr>
            <p:cNvCxnSpPr/>
            <p:nvPr/>
          </p:nvCxnSpPr>
          <p:spPr>
            <a:xfrm>
              <a:off x="914400" y="1219200"/>
              <a:ext cx="1066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35" name="TextBox 26">
            <a:extLst>
              <a:ext uri="{FF2B5EF4-FFF2-40B4-BE49-F238E27FC236}">
                <a16:creationId xmlns:a16="http://schemas.microsoft.com/office/drawing/2014/main" id="{A65A25C4-802F-4D1B-B065-752900300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4400" y="23368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845   7 </a:t>
            </a:r>
          </a:p>
        </p:txBody>
      </p:sp>
      <p:sp>
        <p:nvSpPr>
          <p:cNvPr id="5136" name="TextBox 27">
            <a:extLst>
              <a:ext uri="{FF2B5EF4-FFF2-40B4-BE49-F238E27FC236}">
                <a16:creationId xmlns:a16="http://schemas.microsoft.com/office/drawing/2014/main" id="{1A4CD843-378B-4CC9-B1CC-20BB09BC1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600" y="30734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</a:p>
        </p:txBody>
      </p:sp>
      <p:sp>
        <p:nvSpPr>
          <p:cNvPr id="5137" name="TextBox 28">
            <a:extLst>
              <a:ext uri="{FF2B5EF4-FFF2-40B4-BE49-F238E27FC236}">
                <a16:creationId xmlns:a16="http://schemas.microsoft.com/office/drawing/2014/main" id="{9E4E2EF7-CC20-4789-822A-032D9CDB1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82385"/>
            <a:ext cx="1320800" cy="4032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5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0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5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A2E3EA8-0E07-4FD2-B192-56EB4DF159A3}"/>
              </a:ext>
            </a:extLst>
          </p:cNvPr>
          <p:cNvCxnSpPr/>
          <p:nvPr/>
        </p:nvCxnSpPr>
        <p:spPr>
          <a:xfrm>
            <a:off x="6506633" y="36576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F41C32A-98D3-46B6-941E-9CDBCA5E0B7B}"/>
              </a:ext>
            </a:extLst>
          </p:cNvPr>
          <p:cNvCxnSpPr/>
          <p:nvPr/>
        </p:nvCxnSpPr>
        <p:spPr>
          <a:xfrm>
            <a:off x="6654800" y="49784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5D71262-3571-4D5B-8B69-82080694B52D}"/>
              </a:ext>
            </a:extLst>
          </p:cNvPr>
          <p:cNvCxnSpPr/>
          <p:nvPr/>
        </p:nvCxnSpPr>
        <p:spPr>
          <a:xfrm>
            <a:off x="6946900" y="62992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41" name="Group 9">
            <a:extLst>
              <a:ext uri="{FF2B5EF4-FFF2-40B4-BE49-F238E27FC236}">
                <a16:creationId xmlns:a16="http://schemas.microsoft.com/office/drawing/2014/main" id="{086715D5-439C-4428-96A2-00394B62730E}"/>
              </a:ext>
            </a:extLst>
          </p:cNvPr>
          <p:cNvGrpSpPr>
            <a:grpSpLocks/>
          </p:cNvGrpSpPr>
          <p:nvPr/>
        </p:nvGrpSpPr>
        <p:grpSpPr bwMode="auto">
          <a:xfrm>
            <a:off x="2912533" y="2355851"/>
            <a:ext cx="1422400" cy="1397000"/>
            <a:chOff x="2286000" y="1607457"/>
            <a:chExt cx="1066800" cy="1047750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093F270-642D-479B-8E58-3B7EA72DEACA}"/>
                </a:ext>
              </a:extLst>
            </p:cNvPr>
            <p:cNvCxnSpPr/>
            <p:nvPr/>
          </p:nvCxnSpPr>
          <p:spPr>
            <a:xfrm>
              <a:off x="2300288" y="1607457"/>
              <a:ext cx="0" cy="104775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DA9868C-C460-4069-8820-D6DC79ADE66A}"/>
                </a:ext>
              </a:extLst>
            </p:cNvPr>
            <p:cNvCxnSpPr/>
            <p:nvPr/>
          </p:nvCxnSpPr>
          <p:spPr>
            <a:xfrm>
              <a:off x="2286000" y="2131332"/>
              <a:ext cx="1066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42" name="Group 33">
            <a:extLst>
              <a:ext uri="{FF2B5EF4-FFF2-40B4-BE49-F238E27FC236}">
                <a16:creationId xmlns:a16="http://schemas.microsoft.com/office/drawing/2014/main" id="{D0E6D9CE-12C4-4DA9-98AF-5E2CC15E2EC7}"/>
              </a:ext>
            </a:extLst>
          </p:cNvPr>
          <p:cNvGrpSpPr>
            <a:grpSpLocks/>
          </p:cNvGrpSpPr>
          <p:nvPr/>
        </p:nvGrpSpPr>
        <p:grpSpPr bwMode="auto">
          <a:xfrm>
            <a:off x="7600951" y="2357967"/>
            <a:ext cx="1422400" cy="1397000"/>
            <a:chOff x="2286000" y="1607457"/>
            <a:chExt cx="1066800" cy="1047750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BB02CC7-41CA-4B0C-B97B-73F3BC788E02}"/>
                </a:ext>
              </a:extLst>
            </p:cNvPr>
            <p:cNvCxnSpPr/>
            <p:nvPr/>
          </p:nvCxnSpPr>
          <p:spPr>
            <a:xfrm>
              <a:off x="2300287" y="1607457"/>
              <a:ext cx="0" cy="104775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9BB368E-40C7-4AA8-9A8C-4FE9F0547204}"/>
                </a:ext>
              </a:extLst>
            </p:cNvPr>
            <p:cNvCxnSpPr/>
            <p:nvPr/>
          </p:nvCxnSpPr>
          <p:spPr>
            <a:xfrm>
              <a:off x="2286000" y="2131332"/>
              <a:ext cx="1066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BA739530-EAED-4B99-A8E2-4021E0E06CD7}"/>
              </a:ext>
            </a:extLst>
          </p:cNvPr>
          <p:cNvSpPr/>
          <p:nvPr/>
        </p:nvSpPr>
        <p:spPr>
          <a:xfrm>
            <a:off x="203200" y="192617"/>
            <a:ext cx="11785600" cy="6604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6147" name="TextBox 9">
            <a:extLst>
              <a:ext uri="{FF2B5EF4-FFF2-40B4-BE49-F238E27FC236}">
                <a16:creationId xmlns:a16="http://schemas.microsoft.com/office/drawing/2014/main" id="{EF4D2CF8-C4E6-44F1-993F-49AE6892B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0160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84 : 6 </a:t>
            </a:r>
          </a:p>
        </p:txBody>
      </p:sp>
      <p:sp>
        <p:nvSpPr>
          <p:cNvPr id="6148" name="TextBox 10">
            <a:extLst>
              <a:ext uri="{FF2B5EF4-FFF2-40B4-BE49-F238E27FC236}">
                <a16:creationId xmlns:a16="http://schemas.microsoft.com/office/drawing/2014/main" id="{95FD2C5B-A728-4780-A3C2-FAB6B31CC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9906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845 : 7 </a:t>
            </a:r>
          </a:p>
        </p:txBody>
      </p:sp>
      <p:sp>
        <p:nvSpPr>
          <p:cNvPr id="6149" name="TextBox 11">
            <a:extLst>
              <a:ext uri="{FF2B5EF4-FFF2-40B4-BE49-F238E27FC236}">
                <a16:creationId xmlns:a16="http://schemas.microsoft.com/office/drawing/2014/main" id="{18DD6A56-A5D2-491A-9D92-E6503996F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6633" y="2142067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630   9 </a:t>
            </a:r>
          </a:p>
        </p:txBody>
      </p:sp>
      <p:sp>
        <p:nvSpPr>
          <p:cNvPr id="6150" name="TextBox 12">
            <a:extLst>
              <a:ext uri="{FF2B5EF4-FFF2-40B4-BE49-F238E27FC236}">
                <a16:creationId xmlns:a16="http://schemas.microsoft.com/office/drawing/2014/main" id="{4A9559B0-BCE7-48F4-9336-09219AE20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2400" y="965200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842 : 4 </a:t>
            </a:r>
          </a:p>
        </p:txBody>
      </p:sp>
      <p:sp>
        <p:nvSpPr>
          <p:cNvPr id="6151" name="TextBox 13">
            <a:extLst>
              <a:ext uri="{FF2B5EF4-FFF2-40B4-BE49-F238E27FC236}">
                <a16:creationId xmlns:a16="http://schemas.microsoft.com/office/drawing/2014/main" id="{1E6D696A-2AB3-4272-8FB2-C48CB70BF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8" y="152401"/>
            <a:ext cx="646218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(77):  Đặt tính rồi tính</a:t>
            </a:r>
          </a:p>
        </p:txBody>
      </p:sp>
      <p:grpSp>
        <p:nvGrpSpPr>
          <p:cNvPr id="6152" name="Group 8">
            <a:extLst>
              <a:ext uri="{FF2B5EF4-FFF2-40B4-BE49-F238E27FC236}">
                <a16:creationId xmlns:a16="http://schemas.microsoft.com/office/drawing/2014/main" id="{BCE7AE5D-0829-48E6-A01B-51E0166444B0}"/>
              </a:ext>
            </a:extLst>
          </p:cNvPr>
          <p:cNvGrpSpPr>
            <a:grpSpLocks/>
          </p:cNvGrpSpPr>
          <p:nvPr/>
        </p:nvGrpSpPr>
        <p:grpSpPr bwMode="auto">
          <a:xfrm>
            <a:off x="3052233" y="2474384"/>
            <a:ext cx="1422400" cy="1219200"/>
            <a:chOff x="914400" y="838200"/>
            <a:chExt cx="1066800" cy="12192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D440825-23DE-4E2E-8BBC-27EE35909CB0}"/>
                </a:ext>
              </a:extLst>
            </p:cNvPr>
            <p:cNvCxnSpPr/>
            <p:nvPr/>
          </p:nvCxnSpPr>
          <p:spPr>
            <a:xfrm>
              <a:off x="914400" y="838200"/>
              <a:ext cx="0" cy="12192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6046CBF-2FEF-4BDB-9963-9AF587D3F949}"/>
                </a:ext>
              </a:extLst>
            </p:cNvPr>
            <p:cNvCxnSpPr/>
            <p:nvPr/>
          </p:nvCxnSpPr>
          <p:spPr>
            <a:xfrm>
              <a:off x="914400" y="1219200"/>
              <a:ext cx="1066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53" name="TextBox 16">
            <a:extLst>
              <a:ext uri="{FF2B5EF4-FFF2-40B4-BE49-F238E27FC236}">
                <a16:creationId xmlns:a16="http://schemas.microsoft.com/office/drawing/2014/main" id="{0FEA8BAF-483B-4649-BC7B-0C90DD9C9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833" y="2906184"/>
            <a:ext cx="13208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</a:p>
        </p:txBody>
      </p:sp>
      <p:sp>
        <p:nvSpPr>
          <p:cNvPr id="6154" name="TextBox 17">
            <a:extLst>
              <a:ext uri="{FF2B5EF4-FFF2-40B4-BE49-F238E27FC236}">
                <a16:creationId xmlns:a16="http://schemas.microsoft.com/office/drawing/2014/main" id="{17D64FBE-0A44-4A37-9458-0BD6BD253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633" y="2855384"/>
            <a:ext cx="1320800" cy="337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00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06DA6FA-E73F-4C90-9F95-F5B47E72C600}"/>
              </a:ext>
            </a:extLst>
          </p:cNvPr>
          <p:cNvCxnSpPr/>
          <p:nvPr/>
        </p:nvCxnSpPr>
        <p:spPr>
          <a:xfrm>
            <a:off x="2239433" y="48514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6" name="TextBox 29">
            <a:extLst>
              <a:ext uri="{FF2B5EF4-FFF2-40B4-BE49-F238E27FC236}">
                <a16:creationId xmlns:a16="http://schemas.microsoft.com/office/drawing/2014/main" id="{85EECB0E-6323-4E5E-9CD9-92B92BE27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971551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630   9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986B6A1-27C2-4870-9CE7-F0E33CC39975}"/>
              </a:ext>
            </a:extLst>
          </p:cNvPr>
          <p:cNvCxnSpPr/>
          <p:nvPr/>
        </p:nvCxnSpPr>
        <p:spPr>
          <a:xfrm>
            <a:off x="2008717" y="3530600"/>
            <a:ext cx="63288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8" name="Group 34">
            <a:extLst>
              <a:ext uri="{FF2B5EF4-FFF2-40B4-BE49-F238E27FC236}">
                <a16:creationId xmlns:a16="http://schemas.microsoft.com/office/drawing/2014/main" id="{3F48F3E8-F3D9-421B-8F5A-E60BDE2AD529}"/>
              </a:ext>
            </a:extLst>
          </p:cNvPr>
          <p:cNvGrpSpPr>
            <a:grpSpLocks/>
          </p:cNvGrpSpPr>
          <p:nvPr/>
        </p:nvGrpSpPr>
        <p:grpSpPr bwMode="auto">
          <a:xfrm>
            <a:off x="8479367" y="2510367"/>
            <a:ext cx="1422400" cy="1219200"/>
            <a:chOff x="914400" y="838200"/>
            <a:chExt cx="1066800" cy="12192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42E9FF1-042A-4E7A-BB9E-6B98836D1313}"/>
                </a:ext>
              </a:extLst>
            </p:cNvPr>
            <p:cNvCxnSpPr/>
            <p:nvPr/>
          </p:nvCxnSpPr>
          <p:spPr>
            <a:xfrm>
              <a:off x="914400" y="838200"/>
              <a:ext cx="0" cy="12192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6DBD34E-2B53-4D1B-8127-5D2CD3BD4763}"/>
                </a:ext>
              </a:extLst>
            </p:cNvPr>
            <p:cNvCxnSpPr/>
            <p:nvPr/>
          </p:nvCxnSpPr>
          <p:spPr>
            <a:xfrm>
              <a:off x="914400" y="1219200"/>
              <a:ext cx="1066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59" name="TextBox 37">
            <a:extLst>
              <a:ext uri="{FF2B5EF4-FFF2-40B4-BE49-F238E27FC236}">
                <a16:creationId xmlns:a16="http://schemas.microsoft.com/office/drawing/2014/main" id="{F8C7EB57-1210-4791-8043-ADF592357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0967" y="2942167"/>
            <a:ext cx="13208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0</a:t>
            </a:r>
          </a:p>
        </p:txBody>
      </p:sp>
      <p:sp>
        <p:nvSpPr>
          <p:cNvPr id="6160" name="TextBox 38">
            <a:extLst>
              <a:ext uri="{FF2B5EF4-FFF2-40B4-BE49-F238E27FC236}">
                <a16:creationId xmlns:a16="http://schemas.microsoft.com/office/drawing/2014/main" id="{A3D01A0D-AD05-4720-BA5E-9F195CA36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767" y="2891367"/>
            <a:ext cx="1320800" cy="468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4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4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2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0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</a:t>
            </a:r>
          </a:p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0D04573-695C-48E1-8EF0-8E63071A80EE}"/>
              </a:ext>
            </a:extLst>
          </p:cNvPr>
          <p:cNvCxnSpPr/>
          <p:nvPr/>
        </p:nvCxnSpPr>
        <p:spPr>
          <a:xfrm>
            <a:off x="7666567" y="48514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B061349-FA51-44C2-89F4-18AC937BDF01}"/>
              </a:ext>
            </a:extLst>
          </p:cNvPr>
          <p:cNvCxnSpPr/>
          <p:nvPr/>
        </p:nvCxnSpPr>
        <p:spPr>
          <a:xfrm>
            <a:off x="7315201" y="3632200"/>
            <a:ext cx="63288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3" name="TextBox 41">
            <a:extLst>
              <a:ext uri="{FF2B5EF4-FFF2-40B4-BE49-F238E27FC236}">
                <a16:creationId xmlns:a16="http://schemas.microsoft.com/office/drawing/2014/main" id="{A403EDEE-58AF-4F41-B04D-B5D3C5F8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200" y="2271184"/>
            <a:ext cx="32512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842   4 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CC9A261-E0EE-4523-98DE-6D470CA4F473}"/>
              </a:ext>
            </a:extLst>
          </p:cNvPr>
          <p:cNvCxnSpPr/>
          <p:nvPr/>
        </p:nvCxnSpPr>
        <p:spPr>
          <a:xfrm>
            <a:off x="7924800" y="6172200"/>
            <a:ext cx="81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ền PP-Viền hoa vàng">
            <a:extLst>
              <a:ext uri="{FF2B5EF4-FFF2-40B4-BE49-F238E27FC236}">
                <a16:creationId xmlns:a16="http://schemas.microsoft.com/office/drawing/2014/main" id="{52B012C2-1F77-4918-AC4B-0056F0E2A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3200" y="0"/>
            <a:ext cx="12700000" cy="688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1">
            <a:extLst>
              <a:ext uri="{FF2B5EF4-FFF2-40B4-BE49-F238E27FC236}">
                <a16:creationId xmlns:a16="http://schemas.microsoft.com/office/drawing/2014/main" id="{61A8DB0F-352A-4744-9CBA-97910FE1C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584200"/>
            <a:ext cx="6462184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Bài 3(77):</a:t>
            </a:r>
          </a:p>
        </p:txBody>
      </p:sp>
      <p:sp>
        <p:nvSpPr>
          <p:cNvPr id="7172" name="TextBox 2">
            <a:extLst>
              <a:ext uri="{FF2B5EF4-FFF2-40B4-BE49-F238E27FC236}">
                <a16:creationId xmlns:a16="http://schemas.microsoft.com/office/drawing/2014/main" id="{26918F30-3D72-45A0-8D11-19D60E02E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285" y="1422400"/>
            <a:ext cx="11076516" cy="2062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Một cửa hàng có 36 máy bơm, người ta đã bán    số máy bơm đó. Hỏi cửa hàng còn lại bao nhiêu máy bơm?</a:t>
            </a:r>
          </a:p>
        </p:txBody>
      </p:sp>
      <p:graphicFrame>
        <p:nvGraphicFramePr>
          <p:cNvPr id="7173" name="Object 3">
            <a:extLst>
              <a:ext uri="{FF2B5EF4-FFF2-40B4-BE49-F238E27FC236}">
                <a16:creationId xmlns:a16="http://schemas.microsoft.com/office/drawing/2014/main" id="{8CAEFED0-30A4-4715-902D-F3D031A7C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3884" y="1299633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7173" name="Object 3">
                        <a:extLst>
                          <a:ext uri="{FF2B5EF4-FFF2-40B4-BE49-F238E27FC236}">
                            <a16:creationId xmlns:a16="http://schemas.microsoft.com/office/drawing/2014/main" id="{8CAEFED0-30A4-4715-902D-F3D031A7C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3884" y="1299633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A4F3D5-1BDE-492B-8412-6A8D3C8D56C6}"/>
              </a:ext>
            </a:extLst>
          </p:cNvPr>
          <p:cNvCxnSpPr/>
          <p:nvPr/>
        </p:nvCxnSpPr>
        <p:spPr>
          <a:xfrm>
            <a:off x="4368800" y="2087033"/>
            <a:ext cx="3048000" cy="0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0F09D19-9AC6-4BDD-B976-961F13C2AB56}"/>
              </a:ext>
            </a:extLst>
          </p:cNvPr>
          <p:cNvCxnSpPr/>
          <p:nvPr/>
        </p:nvCxnSpPr>
        <p:spPr>
          <a:xfrm>
            <a:off x="9753600" y="2190751"/>
            <a:ext cx="2235200" cy="10583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104DE22-FAFB-4373-8D49-6335A7F4F8FE}"/>
              </a:ext>
            </a:extLst>
          </p:cNvPr>
          <p:cNvCxnSpPr/>
          <p:nvPr/>
        </p:nvCxnSpPr>
        <p:spPr>
          <a:xfrm>
            <a:off x="7617884" y="2777067"/>
            <a:ext cx="1727200" cy="10584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177" name="TextBox 12">
            <a:extLst>
              <a:ext uri="{FF2B5EF4-FFF2-40B4-BE49-F238E27FC236}">
                <a16:creationId xmlns:a16="http://schemas.microsoft.com/office/drawing/2014/main" id="{2DF84E4C-8E60-41AD-891B-B2F65B91D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485" y="3632201"/>
            <a:ext cx="11076516" cy="271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Có: 36 máy bơm</a:t>
            </a:r>
          </a:p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Bán:     máy bơm</a:t>
            </a:r>
          </a:p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Còn:….máy bơm?</a:t>
            </a:r>
          </a:p>
        </p:txBody>
      </p:sp>
      <p:graphicFrame>
        <p:nvGraphicFramePr>
          <p:cNvPr id="7178" name="Object 13">
            <a:extLst>
              <a:ext uri="{FF2B5EF4-FFF2-40B4-BE49-F238E27FC236}">
                <a16:creationId xmlns:a16="http://schemas.microsoft.com/office/drawing/2014/main" id="{719D63FB-1119-4CA3-BDB0-9FFA4F4D0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4794251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7178" name="Object 13">
                        <a:extLst>
                          <a:ext uri="{FF2B5EF4-FFF2-40B4-BE49-F238E27FC236}">
                            <a16:creationId xmlns:a16="http://schemas.microsoft.com/office/drawing/2014/main" id="{719D63FB-1119-4CA3-BDB0-9FFA4F4D0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794251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>
            <a:extLst>
              <a:ext uri="{FF2B5EF4-FFF2-40B4-BE49-F238E27FC236}">
                <a16:creationId xmlns:a16="http://schemas.microsoft.com/office/drawing/2014/main" id="{65753D31-5BC1-4BCE-8081-B534233B3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8" y="152400"/>
            <a:ext cx="646218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Bài 3(77):</a:t>
            </a:r>
          </a:p>
        </p:txBody>
      </p:sp>
      <p:sp>
        <p:nvSpPr>
          <p:cNvPr id="8195" name="TextBox 12">
            <a:extLst>
              <a:ext uri="{FF2B5EF4-FFF2-40B4-BE49-F238E27FC236}">
                <a16:creationId xmlns:a16="http://schemas.microsoft.com/office/drawing/2014/main" id="{92D12646-2ED2-4A1B-9E56-BEE87159C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889000"/>
            <a:ext cx="4775200" cy="239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Có: 36 máy bơm</a:t>
            </a:r>
          </a:p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Bán:     máy bơm</a:t>
            </a:r>
          </a:p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Còn:….máy bơm?</a:t>
            </a:r>
          </a:p>
        </p:txBody>
      </p:sp>
      <p:graphicFrame>
        <p:nvGraphicFramePr>
          <p:cNvPr id="8196" name="Object 13">
            <a:extLst>
              <a:ext uri="{FF2B5EF4-FFF2-40B4-BE49-F238E27FC236}">
                <a16:creationId xmlns:a16="http://schemas.microsoft.com/office/drawing/2014/main" id="{9D473A23-22E2-4F74-A9D1-4CEBA580E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032000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8196" name="Object 13">
                        <a:extLst>
                          <a:ext uri="{FF2B5EF4-FFF2-40B4-BE49-F238E27FC236}">
                            <a16:creationId xmlns:a16="http://schemas.microsoft.com/office/drawing/2014/main" id="{9D473A23-22E2-4F74-A9D1-4CEBA580E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032000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10">
            <a:extLst>
              <a:ext uri="{FF2B5EF4-FFF2-40B4-BE49-F238E27FC236}">
                <a16:creationId xmlns:a16="http://schemas.microsoft.com/office/drawing/2014/main" id="{B98387F6-B9FB-4359-96F6-344908483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5600" y="889000"/>
            <a:ext cx="7721600" cy="403225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  <a:p>
            <a:pPr algn="ctr"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Số máy bơm đã bán là</a:t>
            </a:r>
          </a:p>
          <a:p>
            <a:pPr algn="ctr"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36 : 9 = 4 ( máy bơm)</a:t>
            </a:r>
          </a:p>
          <a:p>
            <a:pPr algn="ctr"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Số máy bơm cửa hàng còn lại là:</a:t>
            </a:r>
          </a:p>
          <a:p>
            <a:pPr algn="ctr"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36 – 4 = 32 ( máy bơm)</a:t>
            </a:r>
          </a:p>
          <a:p>
            <a:pPr algn="ctr"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Đáp số: 32 máy bơm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8B32B036-D7BB-4424-BB2A-8AEB0E0B9342}"/>
              </a:ext>
            </a:extLst>
          </p:cNvPr>
          <p:cNvSpPr/>
          <p:nvPr/>
        </p:nvSpPr>
        <p:spPr>
          <a:xfrm>
            <a:off x="203200" y="152400"/>
            <a:ext cx="11785600" cy="6527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E361121-60DD-46EB-8CD6-15C20F9797B5}"/>
              </a:ext>
            </a:extLst>
          </p:cNvPr>
          <p:cNvGraphicFramePr>
            <a:graphicFrameLocks noGrp="1"/>
          </p:cNvGraphicFramePr>
          <p:nvPr/>
        </p:nvGraphicFramePr>
        <p:xfrm>
          <a:off x="508000" y="1905000"/>
          <a:ext cx="11277600" cy="45381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4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07627">
                <a:tc>
                  <a:txBody>
                    <a:bodyPr/>
                    <a:lstStyle/>
                    <a:p>
                      <a:pPr algn="l">
                        <a:tabLst>
                          <a:tab pos="1200150" algn="l"/>
                        </a:tabLst>
                      </a:pPr>
                      <a:r>
                        <a:rPr lang="en-US" sz="3700" dirty="0"/>
                        <a:t> </a:t>
                      </a:r>
                      <a:r>
                        <a:rPr lang="en-US" sz="3700" dirty="0" err="1"/>
                        <a:t>Số</a:t>
                      </a:r>
                      <a:r>
                        <a:rPr lang="en-US" sz="3700" baseline="0" dirty="0"/>
                        <a:t> </a:t>
                      </a:r>
                      <a:r>
                        <a:rPr lang="en-US" sz="3700" baseline="0" dirty="0" err="1"/>
                        <a:t>đã</a:t>
                      </a:r>
                      <a:r>
                        <a:rPr lang="en-US" sz="3700" baseline="0" dirty="0"/>
                        <a:t> </a:t>
                      </a:r>
                      <a:r>
                        <a:rPr lang="en-US" sz="3700" baseline="0" dirty="0" err="1"/>
                        <a:t>cho</a:t>
                      </a:r>
                      <a:endParaRPr lang="en-US" sz="37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7627">
                <a:tc>
                  <a:txBody>
                    <a:bodyPr/>
                    <a:lstStyle/>
                    <a:p>
                      <a:pPr algn="l"/>
                      <a:r>
                        <a:rPr lang="en-US" sz="3700" dirty="0" err="1"/>
                        <a:t>Thêm</a:t>
                      </a:r>
                      <a:r>
                        <a:rPr lang="en-US" sz="3700" baseline="0" dirty="0"/>
                        <a:t> 4 </a:t>
                      </a:r>
                      <a:r>
                        <a:rPr lang="en-US" sz="3700" baseline="0" dirty="0" err="1"/>
                        <a:t>đơn</a:t>
                      </a:r>
                      <a:r>
                        <a:rPr lang="en-US" sz="3700" baseline="0" dirty="0"/>
                        <a:t> </a:t>
                      </a:r>
                      <a:r>
                        <a:rPr lang="en-US" sz="3700" baseline="0" dirty="0" err="1"/>
                        <a:t>vị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7627">
                <a:tc>
                  <a:txBody>
                    <a:bodyPr/>
                    <a:lstStyle/>
                    <a:p>
                      <a:pPr algn="l"/>
                      <a:r>
                        <a:rPr lang="en-US" sz="3700" dirty="0" err="1"/>
                        <a:t>Gấp</a:t>
                      </a:r>
                      <a:r>
                        <a:rPr lang="en-US" sz="3700" baseline="0" dirty="0"/>
                        <a:t> 4 </a:t>
                      </a:r>
                      <a:r>
                        <a:rPr lang="en-US" sz="3700" baseline="0" dirty="0" err="1"/>
                        <a:t>lần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7627">
                <a:tc>
                  <a:txBody>
                    <a:bodyPr/>
                    <a:lstStyle/>
                    <a:p>
                      <a:pPr algn="l"/>
                      <a:r>
                        <a:rPr lang="en-US" sz="3700" dirty="0" err="1"/>
                        <a:t>Bớt</a:t>
                      </a:r>
                      <a:r>
                        <a:rPr lang="en-US" sz="3700" baseline="0" dirty="0"/>
                        <a:t> 4 </a:t>
                      </a:r>
                      <a:r>
                        <a:rPr lang="en-US" sz="3700" baseline="0" dirty="0" err="1"/>
                        <a:t>đơn</a:t>
                      </a:r>
                      <a:r>
                        <a:rPr lang="en-US" sz="3700" baseline="0" dirty="0"/>
                        <a:t> </a:t>
                      </a:r>
                      <a:r>
                        <a:rPr lang="en-US" sz="3700" baseline="0" dirty="0" err="1"/>
                        <a:t>vị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07627">
                <a:tc>
                  <a:txBody>
                    <a:bodyPr/>
                    <a:lstStyle/>
                    <a:p>
                      <a:pPr algn="l"/>
                      <a:r>
                        <a:rPr lang="en-US" sz="3700" dirty="0" err="1"/>
                        <a:t>Giảm</a:t>
                      </a:r>
                      <a:r>
                        <a:rPr lang="en-US" sz="3700" baseline="0" dirty="0"/>
                        <a:t> 4 </a:t>
                      </a:r>
                      <a:r>
                        <a:rPr lang="en-US" sz="3700" baseline="0" dirty="0" err="1"/>
                        <a:t>lần</a:t>
                      </a:r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62" name="TextBox 2">
            <a:extLst>
              <a:ext uri="{FF2B5EF4-FFF2-40B4-BE49-F238E27FC236}">
                <a16:creationId xmlns:a16="http://schemas.microsoft.com/office/drawing/2014/main" id="{A91BD07A-C4F7-4995-BA5A-83B0D4A6C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18" y="152400"/>
            <a:ext cx="646218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Bài 4(77):</a:t>
            </a:r>
          </a:p>
        </p:txBody>
      </p:sp>
      <p:sp>
        <p:nvSpPr>
          <p:cNvPr id="9263" name="TextBox 3">
            <a:extLst>
              <a:ext uri="{FF2B5EF4-FFF2-40B4-BE49-F238E27FC236}">
                <a16:creationId xmlns:a16="http://schemas.microsoft.com/office/drawing/2014/main" id="{C174D812-B63F-417A-9730-340471169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922867"/>
            <a:ext cx="874184" cy="7489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F380B8-2148-4FF3-B237-1C57E96D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429" y="29210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05A61A-F4D5-4420-BC98-98534BD0C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429" y="38354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5720BBC-BCA1-451D-BEE9-CE986922A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520" y="4749800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4BFCDB-A5FE-467D-AD65-8FD925829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6853" y="5547784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8968880-44D3-471B-93F9-B99052444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3029" y="29210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FCF8B2-DD0D-4704-8257-0BE813FD1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3029" y="38354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9A4FF32-3FB8-4A6E-874A-57E1873C8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2453" y="4787900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DF58107-E5AA-46EC-B17F-5E08471DA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2453" y="5664200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CB9F8D5-DB1A-4E86-AC8F-FD1208CDD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229" y="29210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4333140-9719-45E5-90D9-4FD676D20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229" y="38354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1062C8E-B920-4F50-95B5-F83A4A6A5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78" y="47498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40F67F5-F1EA-40B1-AF7F-36998A353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653" y="5662084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BD9DA06-EA61-4B9A-976B-58DF5B3C4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6778" y="29210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27599A2-76CF-47AF-8908-96A11119C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8415" y="3854451"/>
            <a:ext cx="901208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4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A3EBB34-CD48-45BB-9644-6FE18D793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1596" y="47498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74874F4-717D-4EAD-A598-B1707A967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1596" y="56642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E9DD44E-BCC2-45FD-89DB-0301EFFEB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9253" y="2942167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24B52A2-748C-460F-8A78-B1DA3B736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20996" y="3835400"/>
            <a:ext cx="66236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36F9494-DF1A-4B33-AE57-8B7ED3360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1220" y="4749800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D345310-5400-4B88-B4FD-A7D744468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0420" y="5662084"/>
            <a:ext cx="42351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3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D5FDA563-F8E7-4C49-9402-E9DDCE129C02}"/>
              </a:ext>
            </a:extLst>
          </p:cNvPr>
          <p:cNvSpPr/>
          <p:nvPr/>
        </p:nvSpPr>
        <p:spPr>
          <a:xfrm>
            <a:off x="203200" y="152400"/>
            <a:ext cx="11785600" cy="6527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Nền PP-Viền hoa vàng">
            <a:extLst>
              <a:ext uri="{FF2B5EF4-FFF2-40B4-BE49-F238E27FC236}">
                <a16:creationId xmlns:a16="http://schemas.microsoft.com/office/drawing/2014/main" id="{A478E24A-5454-4468-BBFD-9EE826A14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3200" y="0"/>
            <a:ext cx="127000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1">
            <a:extLst>
              <a:ext uri="{FF2B5EF4-FFF2-40B4-BE49-F238E27FC236}">
                <a16:creationId xmlns:a16="http://schemas.microsoft.com/office/drawing/2014/main" id="{899BE9FC-4D1A-424D-9424-B6BA0181460E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67" y="2992967"/>
            <a:ext cx="2844800" cy="2573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>
            <a:extLst>
              <a:ext uri="{FF2B5EF4-FFF2-40B4-BE49-F238E27FC236}">
                <a16:creationId xmlns:a16="http://schemas.microsoft.com/office/drawing/2014/main" id="{EFDE2F5D-EF0E-4597-B027-BE97B5385E21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167" y="3033185"/>
            <a:ext cx="2540000" cy="2533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>
            <a:extLst>
              <a:ext uri="{FF2B5EF4-FFF2-40B4-BE49-F238E27FC236}">
                <a16:creationId xmlns:a16="http://schemas.microsoft.com/office/drawing/2014/main" id="{BE38A825-027E-4AA6-AD0A-8CCFFD9A70D3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567" y="3033185"/>
            <a:ext cx="2438400" cy="2533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1">
            <a:extLst>
              <a:ext uri="{FF2B5EF4-FFF2-40B4-BE49-F238E27FC236}">
                <a16:creationId xmlns:a16="http://schemas.microsoft.com/office/drawing/2014/main" id="{BF3AA53D-4107-4D9B-A067-7362AAFC0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200" y="1092200"/>
            <a:ext cx="9550400" cy="140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67">
                <a:latin typeface="Times New Roman" panose="02020603050405020304" pitchFamily="18" charset="0"/>
                <a:cs typeface="Times New Roman" panose="02020603050405020304" pitchFamily="18" charset="0"/>
              </a:rPr>
              <a:t>Bài 5: Đồng hồ nào có hai kim tạo thành: Góc vuông, góc không vuông?</a:t>
            </a:r>
          </a:p>
        </p:txBody>
      </p:sp>
      <p:sp>
        <p:nvSpPr>
          <p:cNvPr id="10247" name="TextBox 2">
            <a:extLst>
              <a:ext uri="{FF2B5EF4-FFF2-40B4-BE49-F238E27FC236}">
                <a16:creationId xmlns:a16="http://schemas.microsoft.com/office/drawing/2014/main" id="{1592C87F-869D-4AF2-A474-313BDDCEA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201" y="5566833"/>
            <a:ext cx="113876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/>
              <a:t>  </a:t>
            </a:r>
          </a:p>
        </p:txBody>
      </p:sp>
      <p:sp>
        <p:nvSpPr>
          <p:cNvPr id="10248" name="TextBox 7">
            <a:extLst>
              <a:ext uri="{FF2B5EF4-FFF2-40B4-BE49-F238E27FC236}">
                <a16:creationId xmlns:a16="http://schemas.microsoft.com/office/drawing/2014/main" id="{7857B39F-4DF3-4226-A51E-9BB3B64BA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785" y="5695951"/>
            <a:ext cx="113876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/>
              <a:t>  </a:t>
            </a:r>
          </a:p>
        </p:txBody>
      </p:sp>
      <p:sp>
        <p:nvSpPr>
          <p:cNvPr id="10249" name="TextBox 8">
            <a:extLst>
              <a:ext uri="{FF2B5EF4-FFF2-40B4-BE49-F238E27FC236}">
                <a16:creationId xmlns:a16="http://schemas.microsoft.com/office/drawing/2014/main" id="{794DBC79-CA83-4DB9-8CAE-71B8A59B2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9634" y="5695951"/>
            <a:ext cx="113876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733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/>
              <a:t>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1</Words>
  <Application>Microsoft Office PowerPoint</Application>
  <PresentationFormat>Widescreen</PresentationFormat>
  <Paragraphs>11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2-20T09:34:13Z</dcterms:created>
  <dcterms:modified xsi:type="dcterms:W3CDTF">2020-12-20T09:34:33Z</dcterms:modified>
</cp:coreProperties>
</file>